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1" r:id="rId3"/>
    <p:sldId id="257" r:id="rId4"/>
    <p:sldId id="258" r:id="rId5"/>
    <p:sldId id="259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Vu Duong" userId="7e847237b22dca43" providerId="LiveId" clId="{1ABD5FAC-3D5C-47A7-8BB6-C428529181C9}"/>
    <pc:docChg chg="undo custSel addSld delSld modSld sldOrd">
      <pc:chgData name="Nguyen Vu Duong" userId="7e847237b22dca43" providerId="LiveId" clId="{1ABD5FAC-3D5C-47A7-8BB6-C428529181C9}" dt="2021-10-16T01:20:38.672" v="1307"/>
      <pc:docMkLst>
        <pc:docMk/>
      </pc:docMkLst>
      <pc:sldChg chg="new del">
        <pc:chgData name="Nguyen Vu Duong" userId="7e847237b22dca43" providerId="LiveId" clId="{1ABD5FAC-3D5C-47A7-8BB6-C428529181C9}" dt="2021-10-16T00:56:51.636" v="248" actId="47"/>
        <pc:sldMkLst>
          <pc:docMk/>
          <pc:sldMk cId="1352205324" sldId="256"/>
        </pc:sldMkLst>
      </pc:sldChg>
      <pc:sldChg chg="addSp delSp new del">
        <pc:chgData name="Nguyen Vu Duong" userId="7e847237b22dca43" providerId="LiveId" clId="{1ABD5FAC-3D5C-47A7-8BB6-C428529181C9}" dt="2021-10-16T00:51:29.059" v="3" actId="680"/>
        <pc:sldMkLst>
          <pc:docMk/>
          <pc:sldMk cId="3625977049" sldId="256"/>
        </pc:sldMkLst>
        <pc:picChg chg="add del">
          <ac:chgData name="Nguyen Vu Duong" userId="7e847237b22dca43" providerId="LiveId" clId="{1ABD5FAC-3D5C-47A7-8BB6-C428529181C9}" dt="2021-10-16T00:51:28.662" v="2"/>
          <ac:picMkLst>
            <pc:docMk/>
            <pc:sldMk cId="3625977049" sldId="256"/>
            <ac:picMk id="4" creationId="{AD5EA47B-5030-4636-8165-CE5F1C6A6588}"/>
          </ac:picMkLst>
        </pc:picChg>
      </pc:sldChg>
      <pc:sldChg chg="addSp delSp modSp new mod">
        <pc:chgData name="Nguyen Vu Duong" userId="7e847237b22dca43" providerId="LiveId" clId="{1ABD5FAC-3D5C-47A7-8BB6-C428529181C9}" dt="2021-10-16T01:12:07.756" v="780" actId="20577"/>
        <pc:sldMkLst>
          <pc:docMk/>
          <pc:sldMk cId="263286304" sldId="257"/>
        </pc:sldMkLst>
        <pc:spChg chg="del">
          <ac:chgData name="Nguyen Vu Duong" userId="7e847237b22dca43" providerId="LiveId" clId="{1ABD5FAC-3D5C-47A7-8BB6-C428529181C9}" dt="2021-10-16T00:51:37.312" v="6"/>
          <ac:spMkLst>
            <pc:docMk/>
            <pc:sldMk cId="263286304" sldId="257"/>
            <ac:spMk id="3" creationId="{ADE9F98A-D044-4954-AFC4-E2E85C160FB2}"/>
          </ac:spMkLst>
        </pc:spChg>
        <pc:spChg chg="add mod">
          <ac:chgData name="Nguyen Vu Duong" userId="7e847237b22dca43" providerId="LiveId" clId="{1ABD5FAC-3D5C-47A7-8BB6-C428529181C9}" dt="2021-10-16T01:12:07.756" v="780" actId="20577"/>
          <ac:spMkLst>
            <pc:docMk/>
            <pc:sldMk cId="263286304" sldId="257"/>
            <ac:spMk id="5" creationId="{39BE6A8C-69A0-4535-A294-CA6860E823F5}"/>
          </ac:spMkLst>
        </pc:spChg>
        <pc:picChg chg="add mod">
          <ac:chgData name="Nguyen Vu Duong" userId="7e847237b22dca43" providerId="LiveId" clId="{1ABD5FAC-3D5C-47A7-8BB6-C428529181C9}" dt="2021-10-16T00:51:59.298" v="12" actId="1076"/>
          <ac:picMkLst>
            <pc:docMk/>
            <pc:sldMk cId="263286304" sldId="257"/>
            <ac:picMk id="4" creationId="{437E3953-FF72-4B7D-A59E-8DB3AA209189}"/>
          </ac:picMkLst>
        </pc:picChg>
      </pc:sldChg>
      <pc:sldChg chg="addSp delSp modSp new mod">
        <pc:chgData name="Nguyen Vu Duong" userId="7e847237b22dca43" providerId="LiveId" clId="{1ABD5FAC-3D5C-47A7-8BB6-C428529181C9}" dt="2021-10-16T01:10:19.861" v="596" actId="20577"/>
        <pc:sldMkLst>
          <pc:docMk/>
          <pc:sldMk cId="1849211333" sldId="258"/>
        </pc:sldMkLst>
        <pc:spChg chg="mod">
          <ac:chgData name="Nguyen Vu Duong" userId="7e847237b22dca43" providerId="LiveId" clId="{1ABD5FAC-3D5C-47A7-8BB6-C428529181C9}" dt="2021-10-16T01:10:19.861" v="596" actId="20577"/>
          <ac:spMkLst>
            <pc:docMk/>
            <pc:sldMk cId="1849211333" sldId="258"/>
            <ac:spMk id="2" creationId="{D2D66213-8364-4D4E-B069-BBB1AFE5A54A}"/>
          </ac:spMkLst>
        </pc:spChg>
        <pc:spChg chg="del">
          <ac:chgData name="Nguyen Vu Duong" userId="7e847237b22dca43" providerId="LiveId" clId="{1ABD5FAC-3D5C-47A7-8BB6-C428529181C9}" dt="2021-10-16T00:55:04.715" v="77"/>
          <ac:spMkLst>
            <pc:docMk/>
            <pc:sldMk cId="1849211333" sldId="258"/>
            <ac:spMk id="3" creationId="{40F76A72-3B40-44CB-A759-A67241895EF4}"/>
          </ac:spMkLst>
        </pc:spChg>
        <pc:picChg chg="add mod">
          <ac:chgData name="Nguyen Vu Duong" userId="7e847237b22dca43" providerId="LiveId" clId="{1ABD5FAC-3D5C-47A7-8BB6-C428529181C9}" dt="2021-10-16T00:55:13.853" v="80" actId="1076"/>
          <ac:picMkLst>
            <pc:docMk/>
            <pc:sldMk cId="1849211333" sldId="258"/>
            <ac:picMk id="4" creationId="{8B22305A-02DC-42C8-90E2-AEEBAA316936}"/>
          </ac:picMkLst>
        </pc:picChg>
      </pc:sldChg>
      <pc:sldChg chg="addSp delSp modSp new mod">
        <pc:chgData name="Nguyen Vu Duong" userId="7e847237b22dca43" providerId="LiveId" clId="{1ABD5FAC-3D5C-47A7-8BB6-C428529181C9}" dt="2021-10-16T01:20:38.672" v="1307"/>
        <pc:sldMkLst>
          <pc:docMk/>
          <pc:sldMk cId="3353422781" sldId="259"/>
        </pc:sldMkLst>
        <pc:spChg chg="mod">
          <ac:chgData name="Nguyen Vu Duong" userId="7e847237b22dca43" providerId="LiveId" clId="{1ABD5FAC-3D5C-47A7-8BB6-C428529181C9}" dt="2021-10-16T01:19:07.587" v="1270" actId="20577"/>
          <ac:spMkLst>
            <pc:docMk/>
            <pc:sldMk cId="3353422781" sldId="259"/>
            <ac:spMk id="2" creationId="{9B2F3FCE-99E0-4025-A946-F99F0205B58D}"/>
          </ac:spMkLst>
        </pc:spChg>
        <pc:spChg chg="del">
          <ac:chgData name="Nguyen Vu Duong" userId="7e847237b22dca43" providerId="LiveId" clId="{1ABD5FAC-3D5C-47A7-8BB6-C428529181C9}" dt="2021-10-16T00:58:13.979" v="255" actId="22"/>
          <ac:spMkLst>
            <pc:docMk/>
            <pc:sldMk cId="3353422781" sldId="259"/>
            <ac:spMk id="3" creationId="{C86D578A-1435-4628-ABBF-870E0C422E89}"/>
          </ac:spMkLst>
        </pc:spChg>
        <pc:graphicFrameChg chg="add mod">
          <ac:chgData name="Nguyen Vu Duong" userId="7e847237b22dca43" providerId="LiveId" clId="{1ABD5FAC-3D5C-47A7-8BB6-C428529181C9}" dt="2021-10-16T01:01:14.023" v="289"/>
          <ac:graphicFrameMkLst>
            <pc:docMk/>
            <pc:sldMk cId="3353422781" sldId="259"/>
            <ac:graphicFrameMk id="7" creationId="{BD705276-C239-4977-AA0E-1B152A440D24}"/>
          </ac:graphicFrameMkLst>
        </pc:graphicFrameChg>
        <pc:graphicFrameChg chg="add mod">
          <ac:chgData name="Nguyen Vu Duong" userId="7e847237b22dca43" providerId="LiveId" clId="{1ABD5FAC-3D5C-47A7-8BB6-C428529181C9}" dt="2021-10-16T01:05:07.573" v="293"/>
          <ac:graphicFrameMkLst>
            <pc:docMk/>
            <pc:sldMk cId="3353422781" sldId="259"/>
            <ac:graphicFrameMk id="8" creationId="{3926B8AB-787E-44B5-924A-4CDB48F57DAD}"/>
          </ac:graphicFrameMkLst>
        </pc:graphicFrameChg>
        <pc:graphicFrameChg chg="add mod">
          <ac:chgData name="Nguyen Vu Duong" userId="7e847237b22dca43" providerId="LiveId" clId="{1ABD5FAC-3D5C-47A7-8BB6-C428529181C9}" dt="2021-10-16T01:20:38.672" v="1307"/>
          <ac:graphicFrameMkLst>
            <pc:docMk/>
            <pc:sldMk cId="3353422781" sldId="259"/>
            <ac:graphicFrameMk id="9" creationId="{3DF3331A-F032-4F93-A1AB-297C3ADFFC89}"/>
          </ac:graphicFrameMkLst>
        </pc:graphicFrameChg>
        <pc:picChg chg="add del mod">
          <ac:chgData name="Nguyen Vu Duong" userId="7e847237b22dca43" providerId="LiveId" clId="{1ABD5FAC-3D5C-47A7-8BB6-C428529181C9}" dt="2021-10-16T00:58:10.475" v="254" actId="478"/>
          <ac:picMkLst>
            <pc:docMk/>
            <pc:sldMk cId="3353422781" sldId="259"/>
            <ac:picMk id="4" creationId="{B9F184FF-AF07-4272-88C1-0578EF89CC34}"/>
          </ac:picMkLst>
        </pc:picChg>
        <pc:picChg chg="add mod ord">
          <ac:chgData name="Nguyen Vu Duong" userId="7e847237b22dca43" providerId="LiveId" clId="{1ABD5FAC-3D5C-47A7-8BB6-C428529181C9}" dt="2021-10-16T00:58:31.200" v="261" actId="1076"/>
          <ac:picMkLst>
            <pc:docMk/>
            <pc:sldMk cId="3353422781" sldId="259"/>
            <ac:picMk id="6" creationId="{5C3AC116-FA98-41DD-B608-9B265308C2E1}"/>
          </ac:picMkLst>
        </pc:picChg>
      </pc:sldChg>
      <pc:sldChg chg="modSp new mod ord">
        <pc:chgData name="Nguyen Vu Duong" userId="7e847237b22dca43" providerId="LiveId" clId="{1ABD5FAC-3D5C-47A7-8BB6-C428529181C9}" dt="2021-10-16T01:20:06.448" v="1303" actId="113"/>
        <pc:sldMkLst>
          <pc:docMk/>
          <pc:sldMk cId="1595936515" sldId="260"/>
        </pc:sldMkLst>
        <pc:spChg chg="mod">
          <ac:chgData name="Nguyen Vu Duong" userId="7e847237b22dca43" providerId="LiveId" clId="{1ABD5FAC-3D5C-47A7-8BB6-C428529181C9}" dt="2021-10-16T01:20:06.448" v="1303" actId="113"/>
          <ac:spMkLst>
            <pc:docMk/>
            <pc:sldMk cId="1595936515" sldId="260"/>
            <ac:spMk id="2" creationId="{FCD50501-3414-4B5F-BC4C-ECC27DD85D70}"/>
          </ac:spMkLst>
        </pc:spChg>
        <pc:spChg chg="mod">
          <ac:chgData name="Nguyen Vu Duong" userId="7e847237b22dca43" providerId="LiveId" clId="{1ABD5FAC-3D5C-47A7-8BB6-C428529181C9}" dt="2021-10-16T01:19:59.529" v="1302" actId="2711"/>
          <ac:spMkLst>
            <pc:docMk/>
            <pc:sldMk cId="1595936515" sldId="260"/>
            <ac:spMk id="3" creationId="{FFC7AB7A-682D-4CB6-A08F-34BDA72933C9}"/>
          </ac:spMkLst>
        </pc:spChg>
      </pc:sldChg>
      <pc:sldChg chg="modSp new mod">
        <pc:chgData name="Nguyen Vu Duong" userId="7e847237b22dca43" providerId="LiveId" clId="{1ABD5FAC-3D5C-47A7-8BB6-C428529181C9}" dt="2021-10-16T01:20:17.309" v="1305" actId="113"/>
        <pc:sldMkLst>
          <pc:docMk/>
          <pc:sldMk cId="1823387154" sldId="261"/>
        </pc:sldMkLst>
        <pc:spChg chg="mod">
          <ac:chgData name="Nguyen Vu Duong" userId="7e847237b22dca43" providerId="LiveId" clId="{1ABD5FAC-3D5C-47A7-8BB6-C428529181C9}" dt="2021-10-16T01:20:17.309" v="1305" actId="113"/>
          <ac:spMkLst>
            <pc:docMk/>
            <pc:sldMk cId="1823387154" sldId="261"/>
            <ac:spMk id="2" creationId="{31316FE9-6AC3-4C79-AA5A-22B7D2ACF54E}"/>
          </ac:spMkLst>
        </pc:spChg>
        <pc:spChg chg="mod">
          <ac:chgData name="Nguyen Vu Duong" userId="7e847237b22dca43" providerId="LiveId" clId="{1ABD5FAC-3D5C-47A7-8BB6-C428529181C9}" dt="2021-10-16T01:15:35.358" v="1269" actId="20577"/>
          <ac:spMkLst>
            <pc:docMk/>
            <pc:sldMk cId="1823387154" sldId="261"/>
            <ac:spMk id="3" creationId="{7AA3B898-1AB2-460B-B647-376D092991CA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57CA9-F22A-4E91-8CDA-96301208E6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C8ED2D-CACB-43AB-AF38-17AF6E97E5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2A24BC-48DE-4514-A100-2CE5583BB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2AB37D-D77D-48B8-BA6E-10E56CE30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7FF1E-7FE4-4B9A-8CC6-2F877C12F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87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E85138-DBC2-4DC1-B27B-AAD9AA14B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33DF0-F6B7-49F9-99C4-585857B5E5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8C917-44A6-4D47-B3A8-1AB66EF1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779FAE-38E2-421C-8848-7438CA3C6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0E7E42-E0A1-4E93-AD90-3BCF61677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53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10D3CA5-194D-41AF-8ED3-DEF26AAEE2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0A4711-3549-448D-8753-E7E857857B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BBD351-37CC-4939-AABF-CEFD8F445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C81E4B-D196-4E20-9956-E065DC766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C3DBB4-E5BE-4087-B1E6-3742B4D6D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44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2A53A-53FB-4D6C-AB75-2749CA670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5F1B2-8072-4856-BFAB-10AF132D47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AAFD30-50CF-4518-BE0B-4D151AE78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E45229-D6D0-4B6F-A854-2E4396E38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4F0478-1B22-481B-808D-07DB3507D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134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5AE1A-6B2E-4467-B565-6447813D61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669E59-6626-43D6-95FD-74AAF2725F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6B8142-AB2F-41B0-A336-25D46EFE2D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E2FD90-0DCF-4506-B6C0-FE5C7E8C7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A4293F-5F51-4A14-8AB7-42E6066E1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312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CEF8B4-CA67-4B8C-BA36-5D00EE0F7E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F504E6-D8EB-45CD-96C0-1E16F7625B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F8C323-65E2-4097-B8B5-D9862D2AA3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5255B5-322F-4C57-822B-F13AF1B1F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44233E-F521-428A-A27B-6E2BD7E91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DF69B1-C012-4BC0-8CDE-9E8E31132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259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2D1B8C-6402-4F75-A11C-ACA52E681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EA376E-DE13-46B8-B4F4-5DA74AD4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EC0FE9-43C7-4265-A80B-4AADA6A3AB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C816B3-9C10-4650-869A-E25998C8BD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E47CAE-8F79-49F7-A235-707ADCADCA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C9607B4-2E71-4384-9B77-6C2452B6A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29CCA31-D93F-4670-81B1-84A4F58E8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801324-20B0-4602-87EE-AEFD885D1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00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E924-9BEF-4AA9-AF8A-C8B6B00D7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2513EF-EEBC-472A-AEFC-3BA211C63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BFD132-FAE8-444B-9081-D3D1707E0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648216-7AE4-4B8A-8AC3-9F3926E34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03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A22158-3A07-4D45-9DD1-40399088E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327A63-7146-47CE-8D6D-8C174BCCA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669A24-0CFB-4F1D-AFDB-0101092F7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14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B8308C-3DDD-4552-970B-6039C18A3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66FFB-9922-4BB4-9488-F969FA28E4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7F8F1F-2FFA-4A11-8A93-752B6D5A4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17C172-80EC-45A7-9AD4-F0FA6CC99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D9F5A7-7B82-43B1-9464-CFC6657F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E0A8D1-462D-47E3-B5B1-07D8CC5BF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227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BBAA8-731F-4EEF-8619-D9FD14DF65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4E09B8-02E2-40C7-B0CA-4DE652538A8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1CB683-0A7D-4039-84F1-A4EFFEF8C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302DCA-9FBF-40A6-84B8-3EA23029C5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B6B373-1C91-49D2-8146-FC9EA2BE4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CE99F7-91AF-4125-946F-339649D8B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287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E29238-72E1-476B-BF99-2D2819842B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9280D6-DB02-444F-90D3-26842CEFB0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F8C637-AC0A-4345-A013-05442DAE49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50F90-677C-4A3C-A23E-DD64796128FD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81528-7DF9-41E0-B80D-BA34BA8982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359CD-EA9F-44D1-8245-8679D18FFA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DB54D-1815-468A-BCAA-81AD0B8A08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571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50501-3414-4B5F-BC4C-ECC27DD85D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C7AB7A-682D-4CB6-A08F-34BDA72933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SV: 20520465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0" i="0" dirty="0"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S115.M11.KHCL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9365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16FE9-6AC3-4C79-AA5A-22B7D2ACF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3B898-1AB2-460B-B647-376D09299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(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,200,…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s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,200,…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23387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F735B-DD61-436F-B1B7-15D8444ED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37E3953-FF72-4B7D-A59E-8DB3AA2091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47461" y="1288855"/>
            <a:ext cx="8044499" cy="19147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BE6A8C-69A0-4535-A294-CA6860E823F5}"/>
              </a:ext>
            </a:extLst>
          </p:cNvPr>
          <p:cNvSpPr txBox="1"/>
          <p:nvPr/>
        </p:nvSpPr>
        <p:spPr>
          <a:xfrm>
            <a:off x="1847460" y="3890864"/>
            <a:ext cx="80444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:			Test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200			1:200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: 200			0:200	</a:t>
            </a:r>
          </a:p>
        </p:txBody>
      </p:sp>
    </p:spTree>
    <p:extLst>
      <p:ext uri="{BB962C8B-B14F-4D97-AF65-F5344CB8AC3E}">
        <p14:creationId xmlns:p14="http://schemas.microsoft.com/office/powerpoint/2010/main" val="2632863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D66213-8364-4D4E-B069-BBB1AFE5A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0883" y="3593517"/>
            <a:ext cx="10515600" cy="1911544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:					Test:			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200				1: 200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: 50					0: 200	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B22305A-02DC-42C8-90E2-AEEBAA3169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0883" y="886569"/>
            <a:ext cx="7887801" cy="2105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211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F3FCE-99E0-4025-A946-F99F0205B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8818" y="5021842"/>
            <a:ext cx="10339873" cy="1325563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:					Test: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200				1: 200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: 50					0: 200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s Function: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uracy true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200" dirty="0"/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C3AC116-FA98-41DD-B608-9B265308C2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54501" y="803999"/>
            <a:ext cx="7259063" cy="2038635"/>
          </a:xfr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705276-C239-4977-AA0E-1B152A440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8360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705276-C239-4977-AA0E-1B152A440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26B8AB-787E-44B5-924A-4CDB48F57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02562"/>
              </p:ext>
            </p:extLst>
          </p:nvPr>
        </p:nvGraphicFramePr>
        <p:xfrm>
          <a:off x="3733800" y="2551113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431640" progId="Equation.DSMT4">
                  <p:embed/>
                </p:oleObj>
              </mc:Choice>
              <mc:Fallback>
                <p:oleObj name="Equation" r:id="rId5" imgW="330192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26B8AB-787E-44B5-924A-4CDB48F57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2551113"/>
                        <a:ext cx="3302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F3331A-F032-4F93-A1AB-297C3ADFF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68725"/>
              </p:ext>
            </p:extLst>
          </p:nvPr>
        </p:nvGraphicFramePr>
        <p:xfrm>
          <a:off x="2098675" y="4881563"/>
          <a:ext cx="74898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431640" progId="Equation.DSMT4">
                  <p:embed/>
                </p:oleObj>
              </mc:Choice>
              <mc:Fallback>
                <p:oleObj name="Equation" r:id="rId7" imgW="34923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F3331A-F032-4F93-A1AB-297C3ADFF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675" y="4881563"/>
                        <a:ext cx="748982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4227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216</Words>
  <Application>Microsoft Office PowerPoint</Application>
  <PresentationFormat>Widescreen</PresentationFormat>
  <Paragraphs>1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Báo Cáo 3 Thực Nghiệm</vt:lpstr>
      <vt:lpstr>Chú Thích:</vt:lpstr>
      <vt:lpstr>PowerPoint Presentation</vt:lpstr>
      <vt:lpstr>Train:     Test:    1: 200    1: 200 0: 50     0: 200   -&gt; Dễ dàng thấy là nó đã bị lệch hoàn toàn về phía giá trị 1 </vt:lpstr>
      <vt:lpstr>Train:     Test: 1: 200    1: 200 0: 50     0: 200 Với Loss Function:    -&gt; Nó không còn bị lệch về phía 1 nữa và Accuracy true tăng   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Vu Duong</dc:creator>
  <cp:lastModifiedBy>Nguyen Vu Duong</cp:lastModifiedBy>
  <cp:revision>2</cp:revision>
  <dcterms:created xsi:type="dcterms:W3CDTF">2021-10-16T00:49:28Z</dcterms:created>
  <dcterms:modified xsi:type="dcterms:W3CDTF">2021-10-16T01:20:43Z</dcterms:modified>
</cp:coreProperties>
</file>